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142AA1" w14:textId="77777777" w:rsidR="00407316" w:rsidRDefault="00407316" w:rsidP="00417626">
      <w:pPr>
        <w:spacing w:after="0" w:line="240" w:lineRule="auto"/>
        <w:jc w:val="center"/>
        <w:rPr>
          <w:rFonts w:ascii="Cambria" w:eastAsia="Times New Roman" w:hAnsi="Cambria" w:cs="Times New Roman"/>
          <w:b/>
          <w:bCs/>
          <w:color w:val="000000"/>
          <w:sz w:val="24"/>
          <w:szCs w:val="24"/>
          <w:lang w:val="en-US"/>
        </w:rPr>
      </w:pPr>
      <w:bookmarkStart w:id="0" w:name="_Hlk71462179"/>
    </w:p>
    <w:p w14:paraId="6DE8D1DC" w14:textId="226B8684" w:rsidR="00417626" w:rsidRPr="00800A18" w:rsidRDefault="005824F4" w:rsidP="00417626">
      <w:pPr>
        <w:spacing w:after="0" w:line="240" w:lineRule="auto"/>
        <w:jc w:val="center"/>
        <w:rPr>
          <w:rFonts w:ascii="Cambria" w:eastAsia="Times New Roman" w:hAnsi="Cambria" w:cs="Times New Roman"/>
          <w:b/>
          <w:bCs/>
          <w:color w:val="000000"/>
          <w:sz w:val="24"/>
          <w:szCs w:val="24"/>
          <w:lang w:val="en-US"/>
        </w:rPr>
      </w:pPr>
      <w:r w:rsidRPr="00800A18">
        <w:rPr>
          <w:rFonts w:ascii="Cambria" w:eastAsia="Times New Roman" w:hAnsi="Cambria" w:cs="Times New Roman"/>
          <w:b/>
          <w:bCs/>
          <w:color w:val="000000"/>
          <w:sz w:val="24"/>
          <w:szCs w:val="24"/>
          <w:lang w:val="en-US"/>
        </w:rPr>
        <w:t>MAT2</w:t>
      </w:r>
      <w:r w:rsidR="00417626" w:rsidRPr="00800A18">
        <w:rPr>
          <w:rFonts w:ascii="Cambria" w:eastAsia="Times New Roman" w:hAnsi="Cambria" w:cs="Times New Roman"/>
          <w:b/>
          <w:bCs/>
          <w:color w:val="000000"/>
          <w:sz w:val="24"/>
          <w:szCs w:val="24"/>
          <w:lang w:val="en-US"/>
        </w:rPr>
        <w:t>00</w:t>
      </w:r>
      <w:r w:rsidRPr="00800A18">
        <w:rPr>
          <w:rFonts w:ascii="Cambria" w:eastAsia="Times New Roman" w:hAnsi="Cambria" w:cs="Times New Roman"/>
          <w:b/>
          <w:bCs/>
          <w:color w:val="000000"/>
          <w:sz w:val="24"/>
          <w:szCs w:val="24"/>
          <w:lang w:val="en-US"/>
        </w:rPr>
        <w:t>1</w:t>
      </w:r>
      <w:r w:rsidR="00417626" w:rsidRPr="00800A18">
        <w:rPr>
          <w:rFonts w:ascii="Cambria" w:eastAsia="Times New Roman" w:hAnsi="Cambria" w:cs="Times New Roman"/>
          <w:b/>
          <w:bCs/>
          <w:color w:val="000000"/>
          <w:sz w:val="24"/>
          <w:szCs w:val="24"/>
          <w:lang w:val="en-US"/>
        </w:rPr>
        <w:t xml:space="preserve"> – </w:t>
      </w:r>
      <w:r w:rsidRPr="00800A18">
        <w:rPr>
          <w:rFonts w:ascii="Cambria" w:eastAsia="Times New Roman" w:hAnsi="Cambria" w:cs="Times New Roman"/>
          <w:b/>
          <w:bCs/>
          <w:color w:val="000000"/>
          <w:sz w:val="24"/>
          <w:szCs w:val="24"/>
          <w:lang w:val="en-US"/>
        </w:rPr>
        <w:t>Numerical methods for Engineers</w:t>
      </w:r>
    </w:p>
    <w:p w14:paraId="68CDC3E4" w14:textId="4EF10A9A" w:rsidR="00417626" w:rsidRDefault="004B3AD3" w:rsidP="004B3AD3">
      <w:pPr>
        <w:spacing w:after="0" w:line="240" w:lineRule="auto"/>
        <w:jc w:val="center"/>
        <w:rPr>
          <w:rFonts w:ascii="Cambria" w:eastAsia="Times New Roman" w:hAnsi="Cambria" w:cs="Times New Roman"/>
          <w:bCs/>
          <w:color w:val="000000"/>
          <w:sz w:val="24"/>
          <w:szCs w:val="24"/>
          <w:lang w:val="en-US"/>
        </w:rPr>
      </w:pPr>
      <w:r>
        <w:rPr>
          <w:rFonts w:ascii="Cambria" w:eastAsia="Times New Roman" w:hAnsi="Cambria" w:cs="Times New Roman"/>
          <w:bCs/>
          <w:color w:val="000000"/>
          <w:sz w:val="24"/>
          <w:szCs w:val="24"/>
          <w:lang w:val="en-US"/>
        </w:rPr>
        <w:t>Assignment -I</w:t>
      </w:r>
    </w:p>
    <w:bookmarkEnd w:id="0"/>
    <w:p w14:paraId="38E0FF42" w14:textId="77777777" w:rsidR="00417626" w:rsidRPr="00417626" w:rsidRDefault="00417626" w:rsidP="00417626">
      <w:pPr>
        <w:spacing w:after="0" w:line="240" w:lineRule="auto"/>
        <w:rPr>
          <w:rFonts w:ascii="Cambria" w:eastAsia="Times New Roman" w:hAnsi="Cambria" w:cs="Times New Roman"/>
          <w:bCs/>
          <w:color w:val="000000"/>
          <w:sz w:val="24"/>
          <w:szCs w:val="24"/>
          <w:lang w:val="en-US"/>
        </w:rPr>
      </w:pPr>
    </w:p>
    <w:p w14:paraId="58C9BF33" w14:textId="77777777" w:rsidR="009F68FA" w:rsidRDefault="009F68FA" w:rsidP="00417626">
      <w:pPr>
        <w:spacing w:after="0" w:line="240" w:lineRule="auto"/>
        <w:jc w:val="center"/>
        <w:rPr>
          <w:rFonts w:ascii="Cambria" w:eastAsia="Times New Roman" w:hAnsi="Cambria" w:cs="Times New Roman"/>
          <w:color w:val="000000"/>
          <w:sz w:val="24"/>
          <w:szCs w:val="24"/>
          <w:lang w:val="en-US"/>
        </w:rPr>
      </w:pPr>
    </w:p>
    <w:p w14:paraId="4EB8EE41" w14:textId="77777777" w:rsidR="008139B2" w:rsidRDefault="009B731A" w:rsidP="009B731A">
      <w:pPr>
        <w:pStyle w:val="ListParagraph"/>
        <w:numPr>
          <w:ilvl w:val="0"/>
          <w:numId w:val="1"/>
        </w:numPr>
        <w:tabs>
          <w:tab w:val="left" w:pos="28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847DA">
        <w:rPr>
          <w:rFonts w:ascii="Times New Roman" w:hAnsi="Times New Roman" w:cs="Times New Roman"/>
          <w:sz w:val="24"/>
          <w:szCs w:val="24"/>
        </w:rPr>
        <w:t>The flow rate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847DA">
        <w:rPr>
          <w:rFonts w:ascii="Times New Roman" w:hAnsi="Times New Roman" w:cs="Times New Roman"/>
          <w:b/>
          <w:bCs/>
          <w:i/>
          <w:iCs/>
          <w:sz w:val="24"/>
          <w:szCs w:val="24"/>
        </w:rPr>
        <w:t>Q</w:t>
      </w:r>
      <w:r w:rsidRPr="008847DA">
        <w:rPr>
          <w:rFonts w:ascii="Times New Roman" w:hAnsi="Times New Roman" w:cs="Times New Roman"/>
          <w:sz w:val="24"/>
          <w:szCs w:val="24"/>
        </w:rPr>
        <w:t xml:space="preserve"> in a pipe system connecting two reservoirs</w:t>
      </w:r>
      <w:r>
        <w:rPr>
          <w:rFonts w:ascii="Times New Roman" w:hAnsi="Times New Roman" w:cs="Times New Roman"/>
          <w:sz w:val="24"/>
          <w:szCs w:val="24"/>
        </w:rPr>
        <w:t xml:space="preserve"> is described by the equatio</w:t>
      </w:r>
      <w:bookmarkStart w:id="1" w:name="MTBlankEqn"/>
      <w:r>
        <w:rPr>
          <w:rFonts w:ascii="Times New Roman" w:hAnsi="Times New Roman" w:cs="Times New Roman"/>
          <w:sz w:val="24"/>
          <w:szCs w:val="24"/>
        </w:rPr>
        <w:t xml:space="preserve">n </w:t>
      </w:r>
      <w:r w:rsidR="00E57950" w:rsidRPr="008847DA">
        <w:rPr>
          <w:position w:val="-10"/>
        </w:rPr>
        <w:object w:dxaOrig="1180" w:dyaOrig="360" w14:anchorId="45F5C9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17.5pt" o:ole="">
            <v:imagedata r:id="rId7" o:title=""/>
          </v:shape>
          <o:OLEObject Type="Embed" ProgID="Equation.DSMT4" ShapeID="_x0000_i1025" DrawAspect="Content" ObjectID="_1682095877" r:id="rId8"/>
        </w:object>
      </w:r>
      <w:bookmarkEnd w:id="1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47DA">
        <w:rPr>
          <w:rFonts w:ascii="Times New Roman" w:hAnsi="Times New Roman" w:cs="Times New Roman"/>
          <w:sz w:val="24"/>
          <w:szCs w:val="24"/>
        </w:rPr>
        <w:t>Approximate the real root of the equation in the interv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57950" w:rsidRPr="008847DA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148A756">
          <v:shape id="_x0000_i1026" type="#_x0000_t75" style="width:46pt;height:16pt" o:ole="">
            <v:imagedata r:id="rId9" o:title=""/>
          </v:shape>
          <o:OLEObject Type="Embed" ProgID="Equation.DSMT4" ShapeID="_x0000_i1026" DrawAspect="Content" ObjectID="_1682095878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using Newton-Raphson method.</w:t>
      </w:r>
    </w:p>
    <w:p w14:paraId="27990E94" w14:textId="77777777" w:rsidR="00C64165" w:rsidRPr="00667797" w:rsidRDefault="00C64165" w:rsidP="00C64165">
      <w:pPr>
        <w:pStyle w:val="ListParagraph"/>
        <w:tabs>
          <w:tab w:val="left" w:pos="284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35D10AE0" w14:textId="77777777" w:rsidR="00701572" w:rsidRPr="00701572" w:rsidRDefault="00701572" w:rsidP="00962557">
      <w:pPr>
        <w:pStyle w:val="ListParagraph"/>
        <w:numPr>
          <w:ilvl w:val="0"/>
          <w:numId w:val="1"/>
        </w:numPr>
        <w:tabs>
          <w:tab w:val="left" w:pos="28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701572">
        <w:rPr>
          <w:rFonts w:ascii="Times New Roman" w:hAnsi="Times New Roman" w:cs="Times New Roman"/>
          <w:sz w:val="24"/>
          <w:szCs w:val="24"/>
        </w:rPr>
        <w:t>Estimate the minimum weight of a bib taps when bore is 20mm using the following tabular information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43"/>
        <w:gridCol w:w="636"/>
        <w:gridCol w:w="636"/>
        <w:gridCol w:w="636"/>
        <w:gridCol w:w="636"/>
        <w:gridCol w:w="636"/>
        <w:gridCol w:w="636"/>
        <w:gridCol w:w="636"/>
      </w:tblGrid>
      <w:tr w:rsidR="00701572" w14:paraId="17112282" w14:textId="77777777" w:rsidTr="008911B1">
        <w:trPr>
          <w:trHeight w:val="251"/>
          <w:jc w:val="center"/>
        </w:trPr>
        <w:tc>
          <w:tcPr>
            <w:tcW w:w="0" w:type="auto"/>
          </w:tcPr>
          <w:p w14:paraId="2F9AF550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re (in mm)</w:t>
            </w:r>
          </w:p>
        </w:tc>
        <w:tc>
          <w:tcPr>
            <w:tcW w:w="0" w:type="auto"/>
          </w:tcPr>
          <w:p w14:paraId="66C1D1E8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14:paraId="349E94F0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14:paraId="42C484FE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</w:tcPr>
          <w:p w14:paraId="082EDAE5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0" w:type="auto"/>
          </w:tcPr>
          <w:p w14:paraId="089035C6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0" w:type="auto"/>
          </w:tcPr>
          <w:p w14:paraId="1F6B9159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0" w:type="auto"/>
          </w:tcPr>
          <w:p w14:paraId="7CB3C172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701572" w14:paraId="5B43219C" w14:textId="77777777" w:rsidTr="008911B1">
        <w:trPr>
          <w:trHeight w:val="251"/>
          <w:jc w:val="center"/>
        </w:trPr>
        <w:tc>
          <w:tcPr>
            <w:tcW w:w="0" w:type="auto"/>
          </w:tcPr>
          <w:p w14:paraId="0765A4E1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ight of bib taps in kg</w:t>
            </w:r>
          </w:p>
        </w:tc>
        <w:tc>
          <w:tcPr>
            <w:tcW w:w="0" w:type="auto"/>
          </w:tcPr>
          <w:p w14:paraId="6173026F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0" w:type="auto"/>
          </w:tcPr>
          <w:p w14:paraId="14314D18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0" w:type="auto"/>
          </w:tcPr>
          <w:p w14:paraId="4267535B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0</w:t>
            </w:r>
          </w:p>
        </w:tc>
        <w:tc>
          <w:tcPr>
            <w:tcW w:w="0" w:type="auto"/>
          </w:tcPr>
          <w:p w14:paraId="10F5A866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5</w:t>
            </w:r>
          </w:p>
        </w:tc>
        <w:tc>
          <w:tcPr>
            <w:tcW w:w="0" w:type="auto"/>
          </w:tcPr>
          <w:p w14:paraId="3B49F878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70</w:t>
            </w:r>
          </w:p>
        </w:tc>
        <w:tc>
          <w:tcPr>
            <w:tcW w:w="0" w:type="auto"/>
          </w:tcPr>
          <w:p w14:paraId="1FCDDBE7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5</w:t>
            </w:r>
          </w:p>
        </w:tc>
        <w:tc>
          <w:tcPr>
            <w:tcW w:w="0" w:type="auto"/>
          </w:tcPr>
          <w:p w14:paraId="3779EB42" w14:textId="77777777" w:rsidR="00701572" w:rsidRDefault="00701572" w:rsidP="008911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65</w:t>
            </w:r>
          </w:p>
        </w:tc>
      </w:tr>
    </w:tbl>
    <w:p w14:paraId="396D4752" w14:textId="1E13ADAD" w:rsidR="00593307" w:rsidRDefault="00593307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3FA8935" w14:textId="2985DD8F" w:rsidR="006F4844" w:rsidRDefault="006F4844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F918733" w14:textId="61F1EB63" w:rsidR="006F4844" w:rsidRDefault="006F4844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8E013E7" w14:textId="67683DB6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514632F" w14:textId="1A2DC36A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8AE7BF8" w14:textId="08D6B75B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3044E4DE" w14:textId="5E0CE513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FBCEE3C" w14:textId="7E0C2F96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348A8BBF" w14:textId="77777777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5411A62" w14:textId="2D9DE3FD" w:rsidR="006F4844" w:rsidRDefault="006F4844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D403834" w14:textId="421FFAC6" w:rsidR="006F4844" w:rsidRDefault="006F4844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FE45658" w14:textId="55D154B2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AAB0BA0" w14:textId="6EE9E698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E403D85" w14:textId="2184EB2A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33E678E" w14:textId="0C175608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64C2129" w14:textId="61A111D4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B35CAF4" w14:textId="59B7E3C8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EAA5448" w14:textId="67704C2F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A2794FE" w14:textId="3B8BC005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B52614B" w14:textId="77777777" w:rsidR="00407316" w:rsidRDefault="00407316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C856B78" w14:textId="77777777" w:rsidR="006F4844" w:rsidRDefault="006F4844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A7F48FD" w14:textId="77777777" w:rsidR="006F4844" w:rsidRPr="00800A18" w:rsidRDefault="006F4844" w:rsidP="006F4844">
      <w:pPr>
        <w:spacing w:after="0" w:line="240" w:lineRule="auto"/>
        <w:jc w:val="center"/>
        <w:rPr>
          <w:rFonts w:ascii="Cambria" w:eastAsia="Times New Roman" w:hAnsi="Cambria" w:cs="Times New Roman"/>
          <w:b/>
          <w:bCs/>
          <w:color w:val="000000"/>
          <w:sz w:val="24"/>
          <w:szCs w:val="24"/>
          <w:lang w:val="en-US"/>
        </w:rPr>
      </w:pPr>
      <w:r w:rsidRPr="00800A18">
        <w:rPr>
          <w:rFonts w:ascii="Cambria" w:eastAsia="Times New Roman" w:hAnsi="Cambria" w:cs="Times New Roman"/>
          <w:b/>
          <w:bCs/>
          <w:color w:val="000000"/>
          <w:sz w:val="24"/>
          <w:szCs w:val="24"/>
          <w:lang w:val="en-US"/>
        </w:rPr>
        <w:t>MAT2001 – Numerical methods for Engineers</w:t>
      </w:r>
    </w:p>
    <w:p w14:paraId="0C43CE58" w14:textId="3EF1728C" w:rsidR="006F4844" w:rsidRPr="006F4844" w:rsidRDefault="006F4844" w:rsidP="006F4844">
      <w:pPr>
        <w:spacing w:after="0" w:line="240" w:lineRule="auto"/>
        <w:jc w:val="center"/>
        <w:rPr>
          <w:rFonts w:ascii="Cambria" w:eastAsia="Times New Roman" w:hAnsi="Cambria" w:cs="Times New Roman"/>
          <w:bCs/>
          <w:color w:val="000000"/>
          <w:sz w:val="24"/>
          <w:szCs w:val="24"/>
          <w:lang w:val="en-US"/>
        </w:rPr>
      </w:pPr>
      <w:r>
        <w:rPr>
          <w:rFonts w:ascii="Cambria" w:eastAsia="Times New Roman" w:hAnsi="Cambria" w:cs="Times New Roman"/>
          <w:bCs/>
          <w:color w:val="000000"/>
          <w:sz w:val="24"/>
          <w:szCs w:val="24"/>
          <w:lang w:val="en-US"/>
        </w:rPr>
        <w:t>Assignment -I</w:t>
      </w:r>
      <w:r w:rsidR="00D75F02">
        <w:rPr>
          <w:rFonts w:ascii="Cambria" w:eastAsia="Times New Roman" w:hAnsi="Cambria" w:cs="Times New Roman"/>
          <w:bCs/>
          <w:color w:val="000000"/>
          <w:sz w:val="24"/>
          <w:szCs w:val="24"/>
          <w:lang w:val="en-US"/>
        </w:rPr>
        <w:t>II</w:t>
      </w:r>
    </w:p>
    <w:p w14:paraId="2BB8710A" w14:textId="77777777" w:rsidR="006F4844" w:rsidRPr="00701572" w:rsidRDefault="006F4844" w:rsidP="00701572">
      <w:p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380E5FB" w14:textId="65E509DD" w:rsidR="00B9280F" w:rsidRPr="00DA3D56" w:rsidRDefault="00B9280F" w:rsidP="000D4058">
      <w:pPr>
        <w:pStyle w:val="Footer"/>
        <w:numPr>
          <w:ilvl w:val="0"/>
          <w:numId w:val="4"/>
        </w:numPr>
        <w:tabs>
          <w:tab w:val="left" w:pos="28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280F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B9280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9280F">
        <w:rPr>
          <w:rFonts w:ascii="Times New Roman" w:hAnsi="Times New Roman" w:cs="Times New Roman"/>
          <w:sz w:val="24"/>
          <w:szCs w:val="24"/>
        </w:rPr>
        <w:t xml:space="preserve">(1.1) by using the fourth-order Runge-Kutta method from the differential equation </w:t>
      </w:r>
      <w:r w:rsidRPr="004741F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7D252BFD">
          <v:shape id="_x0000_i1027" type="#_x0000_t75" style="width:54.5pt;height:31pt" o:ole="">
            <v:imagedata r:id="rId11" o:title=""/>
          </v:shape>
          <o:OLEObject Type="Embed" ProgID="Equation.DSMT4" ShapeID="_x0000_i1027" DrawAspect="Content" ObjectID="_1682095879" r:id="rId12"/>
        </w:object>
      </w:r>
      <w:r w:rsidRPr="00B9280F">
        <w:rPr>
          <w:rFonts w:ascii="Times New Roman" w:hAnsi="Times New Roman" w:cs="Times New Roman"/>
          <w:sz w:val="24"/>
          <w:szCs w:val="24"/>
        </w:rPr>
        <w:t xml:space="preserve"> with the initial condition </w:t>
      </w:r>
      <w:r w:rsidRPr="00B9280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9280F">
        <w:rPr>
          <w:rFonts w:ascii="Times New Roman" w:hAnsi="Times New Roman" w:cs="Times New Roman"/>
          <w:sz w:val="24"/>
          <w:szCs w:val="24"/>
        </w:rPr>
        <w:t xml:space="preserve">(1) = 1. Assume </w:t>
      </w:r>
      <w:r w:rsidRPr="00B9280F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B9280F">
        <w:rPr>
          <w:rFonts w:ascii="Times New Roman" w:hAnsi="Times New Roman" w:cs="Times New Roman"/>
          <w:sz w:val="24"/>
          <w:szCs w:val="24"/>
        </w:rPr>
        <w:t xml:space="preserve"> = 0.1.</w:t>
      </w:r>
    </w:p>
    <w:p w14:paraId="6303B429" w14:textId="77777777" w:rsidR="00B9280F" w:rsidRPr="00B9280F" w:rsidRDefault="00B9280F" w:rsidP="00B9280F">
      <w:pPr>
        <w:pStyle w:val="Footer"/>
        <w:tabs>
          <w:tab w:val="left" w:pos="284"/>
        </w:tabs>
        <w:ind w:left="720"/>
        <w:rPr>
          <w:rFonts w:ascii="Times New Roman" w:hAnsi="Times New Roman" w:cs="Times New Roman"/>
          <w:noProof/>
          <w:sz w:val="24"/>
          <w:szCs w:val="24"/>
        </w:rPr>
      </w:pPr>
    </w:p>
    <w:p w14:paraId="20236AE7" w14:textId="30203EE2" w:rsidR="00633042" w:rsidRPr="00936ED2" w:rsidRDefault="00E05058" w:rsidP="000D4058">
      <w:pPr>
        <w:pStyle w:val="Footer"/>
        <w:numPr>
          <w:ilvl w:val="0"/>
          <w:numId w:val="4"/>
        </w:numPr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36ED2">
        <w:rPr>
          <w:rFonts w:ascii="Times New Roman" w:hAnsi="Times New Roman" w:cs="Times New Roman"/>
          <w:noProof/>
          <w:sz w:val="24"/>
          <w:szCs w:val="24"/>
        </w:rPr>
        <w:t xml:space="preserve">Solve the </w:t>
      </w:r>
      <w:r w:rsidR="00EF29D9" w:rsidRPr="00936ED2">
        <w:rPr>
          <w:rFonts w:ascii="Times New Roman" w:hAnsi="Times New Roman" w:cs="Times New Roman"/>
          <w:noProof/>
          <w:sz w:val="24"/>
          <w:szCs w:val="24"/>
        </w:rPr>
        <w:t xml:space="preserve">steady state </w:t>
      </w:r>
      <w:r w:rsidRPr="00936ED2">
        <w:rPr>
          <w:rFonts w:ascii="Times New Roman" w:hAnsi="Times New Roman" w:cs="Times New Roman"/>
          <w:noProof/>
          <w:sz w:val="24"/>
          <w:szCs w:val="24"/>
        </w:rPr>
        <w:t>temperatrue distribution</w:t>
      </w:r>
      <w:r w:rsidR="008944CA">
        <w:rPr>
          <w:rFonts w:ascii="Times New Roman" w:hAnsi="Times New Roman" w:cs="Times New Roman"/>
          <w:noProof/>
          <w:sz w:val="24"/>
          <w:szCs w:val="24"/>
        </w:rPr>
        <w:t xml:space="preserve"> equation</w:t>
      </w:r>
      <w:r w:rsidR="00DA3D56" w:rsidRPr="00936ED2">
        <w:rPr>
          <w:rFonts w:ascii="Times New Roman" w:hAnsi="Times New Roman" w:cs="Times New Roman"/>
          <w:noProof/>
          <w:sz w:val="24"/>
          <w:szCs w:val="24"/>
        </w:rPr>
        <w:t>, numerically</w:t>
      </w:r>
      <w:r w:rsidR="00936ED2" w:rsidRPr="00936ED2">
        <w:rPr>
          <w:rFonts w:ascii="Times New Roman" w:hAnsi="Times New Roman" w:cs="Times New Roman"/>
          <w:noProof/>
          <w:sz w:val="24"/>
          <w:szCs w:val="24"/>
        </w:rPr>
        <w:t xml:space="preserve"> with a square grid of size h=</w:t>
      </w:r>
      <w:r w:rsidR="00936ED2" w:rsidRPr="00936ED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161588AA">
          <v:shape id="_x0000_i1028" type="#_x0000_t75" style="width:12pt;height:31pt" o:ole="">
            <v:imagedata r:id="rId13" o:title=""/>
          </v:shape>
          <o:OLEObject Type="Embed" ProgID="Equation.DSMT4" ShapeID="_x0000_i1028" DrawAspect="Content" ObjectID="_1682095880" r:id="rId14"/>
        </w:object>
      </w:r>
      <w:r w:rsidR="00936ED2" w:rsidRPr="00936ED2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A3D56" w:rsidRPr="00936ED2">
        <w:rPr>
          <w:rFonts w:ascii="Times New Roman" w:hAnsi="Times New Roman" w:cs="Times New Roman"/>
          <w:noProof/>
          <w:sz w:val="24"/>
          <w:szCs w:val="24"/>
        </w:rPr>
        <w:t xml:space="preserve"> as shown in Figure</w:t>
      </w:r>
      <w:r w:rsidR="00D73F35">
        <w:rPr>
          <w:rFonts w:ascii="Times New Roman" w:hAnsi="Times New Roman" w:cs="Times New Roman"/>
          <w:noProof/>
          <w:sz w:val="24"/>
          <w:szCs w:val="24"/>
        </w:rPr>
        <w:t xml:space="preserve"> 1</w:t>
      </w:r>
      <w:r w:rsidR="00DA3D56" w:rsidRPr="00936ED2">
        <w:rPr>
          <w:rFonts w:ascii="Times New Roman" w:hAnsi="Times New Roman" w:cs="Times New Roman"/>
          <w:noProof/>
          <w:sz w:val="24"/>
          <w:szCs w:val="24"/>
        </w:rPr>
        <w:t>,</w:t>
      </w:r>
      <w:r w:rsidR="00EF29D9" w:rsidRPr="00936ED2">
        <w:rPr>
          <w:rFonts w:ascii="Times New Roman" w:hAnsi="Times New Roman" w:cs="Times New Roman"/>
          <w:noProof/>
          <w:sz w:val="24"/>
          <w:szCs w:val="24"/>
        </w:rPr>
        <w:t xml:space="preserve"> described by the equation </w:t>
      </w:r>
      <w:r w:rsidR="00EF29D9" w:rsidRPr="00EF29D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20" w:dyaOrig="300" w14:anchorId="5328B00F">
          <v:shape id="_x0000_i1029" type="#_x0000_t75" style="width:41pt;height:15pt" o:ole="">
            <v:imagedata r:id="rId15" o:title=""/>
          </v:shape>
          <o:OLEObject Type="Embed" ProgID="Equation.DSMT4" ShapeID="_x0000_i1029" DrawAspect="Content" ObjectID="_1682095881" r:id="rId16"/>
        </w:object>
      </w:r>
      <w:r w:rsidR="00EF29D9" w:rsidRPr="00936ED2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36ED2">
        <w:rPr>
          <w:rFonts w:ascii="Times New Roman" w:hAnsi="Times New Roman" w:cs="Times New Roman"/>
          <w:noProof/>
          <w:sz w:val="24"/>
          <w:szCs w:val="24"/>
        </w:rPr>
        <w:t xml:space="preserve"> in the regiion </w:t>
      </w:r>
      <w:r w:rsidR="00EF29D9" w:rsidRPr="00EF29D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 w14:anchorId="5AF7022B">
          <v:shape id="_x0000_i1030" type="#_x0000_t75" style="width:45pt;height:14pt" o:ole="">
            <v:imagedata r:id="rId17" o:title=""/>
          </v:shape>
          <o:OLEObject Type="Embed" ProgID="Equation.DSMT4" ShapeID="_x0000_i1030" DrawAspect="Content" ObjectID="_1682095882" r:id="rId18"/>
        </w:object>
      </w:r>
      <w:r w:rsidR="00EF29D9" w:rsidRPr="00936ED2">
        <w:rPr>
          <w:rFonts w:ascii="Times New Roman" w:hAnsi="Times New Roman" w:cs="Times New Roman"/>
          <w:noProof/>
          <w:sz w:val="24"/>
          <w:szCs w:val="24"/>
        </w:rPr>
        <w:t xml:space="preserve"> and </w:t>
      </w:r>
      <w:r w:rsidR="00EF29D9" w:rsidRPr="00EF29D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 w14:anchorId="511B19D7">
          <v:shape id="_x0000_i1031" type="#_x0000_t75" style="width:45pt;height:14pt" o:ole="">
            <v:imagedata r:id="rId17" o:title=""/>
          </v:shape>
          <o:OLEObject Type="Embed" ProgID="Equation.DSMT4" ShapeID="_x0000_i1031" DrawAspect="Content" ObjectID="_1682095883" r:id="rId19"/>
        </w:object>
      </w:r>
      <w:r w:rsidR="00EF29D9" w:rsidRPr="00936ED2">
        <w:rPr>
          <w:rFonts w:ascii="Times New Roman" w:hAnsi="Times New Roman" w:cs="Times New Roman"/>
          <w:noProof/>
          <w:sz w:val="24"/>
          <w:szCs w:val="24"/>
        </w:rPr>
        <w:t xml:space="preserve"> with the conditi</w:t>
      </w:r>
      <w:r w:rsidR="00DA3D56" w:rsidRPr="00936ED2">
        <w:rPr>
          <w:rFonts w:ascii="Times New Roman" w:hAnsi="Times New Roman" w:cs="Times New Roman"/>
          <w:noProof/>
          <w:sz w:val="24"/>
          <w:szCs w:val="24"/>
        </w:rPr>
        <w:t>on</w:t>
      </w:r>
      <w:r w:rsidR="00936ED2" w:rsidRPr="00936ED2">
        <w:rPr>
          <w:rFonts w:ascii="Times New Roman" w:hAnsi="Times New Roman" w:cs="Times New Roman"/>
          <w:noProof/>
          <w:sz w:val="24"/>
          <w:szCs w:val="24"/>
        </w:rPr>
        <w:t xml:space="preserve">s </w:t>
      </w:r>
      <w:r w:rsidR="00633042" w:rsidRPr="006330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20" w14:anchorId="17BB2E5D">
          <v:shape id="_x0000_i1032" type="#_x0000_t75" style="width:57pt;height:16pt" o:ole="">
            <v:imagedata r:id="rId20" o:title=""/>
          </v:shape>
          <o:OLEObject Type="Embed" ProgID="Equation.DSMT4" ShapeID="_x0000_i1032" DrawAspect="Content" ObjectID="_1682095884" r:id="rId21"/>
        </w:object>
      </w:r>
      <w:r w:rsidR="00633042" w:rsidRPr="00936ED2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33042" w:rsidRPr="006330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60" w:dyaOrig="320" w14:anchorId="02EE76C9">
          <v:shape id="_x0000_i1033" type="#_x0000_t75" style="width:88pt;height:16pt" o:ole="">
            <v:imagedata r:id="rId22" o:title=""/>
          </v:shape>
          <o:OLEObject Type="Embed" ProgID="Equation.DSMT4" ShapeID="_x0000_i1033" DrawAspect="Content" ObjectID="_1682095885" r:id="rId23"/>
        </w:object>
      </w:r>
      <w:r w:rsidR="00633042" w:rsidRPr="00936ED2">
        <w:rPr>
          <w:rFonts w:ascii="Times New Roman" w:hAnsi="Times New Roman" w:cs="Times New Roman"/>
          <w:noProof/>
          <w:sz w:val="24"/>
          <w:szCs w:val="24"/>
        </w:rPr>
        <w:t xml:space="preserve"> for </w:t>
      </w:r>
      <w:r w:rsidR="00633042" w:rsidRPr="006330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 w14:anchorId="114FBE0F">
          <v:shape id="_x0000_i1034" type="#_x0000_t75" style="width:46pt;height:16pt" o:ole="">
            <v:imagedata r:id="rId24" o:title=""/>
          </v:shape>
          <o:OLEObject Type="Embed" ProgID="Equation.DSMT4" ShapeID="_x0000_i1034" DrawAspect="Content" ObjectID="_1682095886" r:id="rId25"/>
        </w:object>
      </w:r>
      <w:r w:rsidR="00633042" w:rsidRPr="00936ED2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09C8E9E0" w14:textId="77777777" w:rsidR="00633042" w:rsidRDefault="00633042" w:rsidP="00633042">
      <w:pPr>
        <w:pStyle w:val="Footer"/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</w:t>
      </w:r>
      <w:r w:rsidRPr="0063304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20" w14:anchorId="3B3B1267">
          <v:shape id="_x0000_i1035" type="#_x0000_t75" style="width:57pt;height:16pt" o:ole="">
            <v:imagedata r:id="rId26" o:title=""/>
          </v:shape>
          <o:OLEObject Type="Embed" ProgID="Equation.DSMT4" ShapeID="_x0000_i1035" DrawAspect="Content" ObjectID="_1682095887" r:id="rId27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6ED2">
        <w:rPr>
          <w:rFonts w:ascii="Times New Roman" w:hAnsi="Times New Roman" w:cs="Times New Roman"/>
          <w:noProof/>
          <w:sz w:val="24"/>
          <w:szCs w:val="24"/>
        </w:rPr>
        <w:t xml:space="preserve">and </w:t>
      </w:r>
      <w:r w:rsidRPr="00633042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560" w:dyaOrig="720" w14:anchorId="643DD8CD">
          <v:shape id="_x0000_i1036" type="#_x0000_t75" style="width:128pt;height:36pt" o:ole="">
            <v:imagedata r:id="rId28" o:title=""/>
          </v:shape>
          <o:OLEObject Type="Embed" ProgID="Equation.DSMT4" ShapeID="_x0000_i1036" DrawAspect="Content" ObjectID="_1682095888" r:id="rId29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7BC0F490" w14:textId="77777777" w:rsidR="00E05058" w:rsidRDefault="00936ED2" w:rsidP="00E05058">
      <w:pPr>
        <w:pStyle w:val="Footer"/>
        <w:tabs>
          <w:tab w:val="left" w:pos="284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</w:t>
      </w:r>
    </w:p>
    <w:p w14:paraId="34732F60" w14:textId="77777777" w:rsidR="00E05058" w:rsidRDefault="00DA3D56" w:rsidP="00DA3D56">
      <w:pPr>
        <w:pStyle w:val="Footer"/>
        <w:tabs>
          <w:tab w:val="left" w:pos="284"/>
        </w:tabs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DA3D56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33B31314" wp14:editId="77EFC19A">
            <wp:extent cx="1299853" cy="1400368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821" cy="1408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D417A" w14:textId="77777777" w:rsidR="00E05058" w:rsidRDefault="00D113D0" w:rsidP="00D113D0">
      <w:pPr>
        <w:pStyle w:val="Footer"/>
        <w:tabs>
          <w:tab w:val="left" w:pos="284"/>
        </w:tabs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Figure 1</w:t>
      </w:r>
    </w:p>
    <w:sectPr w:rsidR="00E05058" w:rsidSect="00A109C2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568" w:right="1440" w:bottom="1134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B4EF53" w14:textId="77777777" w:rsidR="00CA6479" w:rsidRDefault="00CA6479" w:rsidP="005E310F">
      <w:pPr>
        <w:spacing w:after="0" w:line="240" w:lineRule="auto"/>
      </w:pPr>
      <w:r>
        <w:separator/>
      </w:r>
    </w:p>
  </w:endnote>
  <w:endnote w:type="continuationSeparator" w:id="0">
    <w:p w14:paraId="50F0FD99" w14:textId="77777777" w:rsidR="00CA6479" w:rsidRDefault="00CA6479" w:rsidP="005E31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utami">
    <w:panose1 w:val="02000500000000000000"/>
    <w:charset w:val="00"/>
    <w:family w:val="swiss"/>
    <w:pitch w:val="variable"/>
    <w:sig w:usb0="002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00F43" w14:textId="77777777" w:rsidR="005E310F" w:rsidRDefault="005E310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394101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163CF649" w14:textId="77777777" w:rsidR="005E310F" w:rsidRDefault="005E310F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73F35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73F35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C0FE06" w14:textId="77777777" w:rsidR="005E310F" w:rsidRDefault="005E310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C7F253" w14:textId="77777777" w:rsidR="005E310F" w:rsidRDefault="005E310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4CFF6D" w14:textId="77777777" w:rsidR="00CA6479" w:rsidRDefault="00CA6479" w:rsidP="005E310F">
      <w:pPr>
        <w:spacing w:after="0" w:line="240" w:lineRule="auto"/>
      </w:pPr>
      <w:r>
        <w:separator/>
      </w:r>
    </w:p>
  </w:footnote>
  <w:footnote w:type="continuationSeparator" w:id="0">
    <w:p w14:paraId="16996B25" w14:textId="77777777" w:rsidR="00CA6479" w:rsidRDefault="00CA6479" w:rsidP="005E31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58A36F" w14:textId="77777777" w:rsidR="005E310F" w:rsidRDefault="005E310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901374" w14:textId="77777777" w:rsidR="005E310F" w:rsidRDefault="005E310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8574E2" w14:textId="77777777" w:rsidR="005E310F" w:rsidRDefault="005E310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142687"/>
    <w:multiLevelType w:val="hybridMultilevel"/>
    <w:tmpl w:val="C69CD1C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887A78"/>
    <w:multiLevelType w:val="hybridMultilevel"/>
    <w:tmpl w:val="4BCC23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3240DF"/>
    <w:multiLevelType w:val="hybridMultilevel"/>
    <w:tmpl w:val="723835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184022"/>
    <w:multiLevelType w:val="hybridMultilevel"/>
    <w:tmpl w:val="3D70428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6A36"/>
    <w:rsid w:val="00001052"/>
    <w:rsid w:val="00002C6E"/>
    <w:rsid w:val="00014362"/>
    <w:rsid w:val="00017C73"/>
    <w:rsid w:val="000525D5"/>
    <w:rsid w:val="00053C53"/>
    <w:rsid w:val="0006374A"/>
    <w:rsid w:val="0006521B"/>
    <w:rsid w:val="0008299C"/>
    <w:rsid w:val="00095295"/>
    <w:rsid w:val="000A571B"/>
    <w:rsid w:val="000C6A7C"/>
    <w:rsid w:val="000D4058"/>
    <w:rsid w:val="000E566C"/>
    <w:rsid w:val="00107CAD"/>
    <w:rsid w:val="001151EE"/>
    <w:rsid w:val="00115DFD"/>
    <w:rsid w:val="00117C55"/>
    <w:rsid w:val="001332E7"/>
    <w:rsid w:val="001470C4"/>
    <w:rsid w:val="001A3A40"/>
    <w:rsid w:val="001A554F"/>
    <w:rsid w:val="001B0944"/>
    <w:rsid w:val="001D0E0B"/>
    <w:rsid w:val="001D1721"/>
    <w:rsid w:val="001D31FE"/>
    <w:rsid w:val="001D60A1"/>
    <w:rsid w:val="001F4412"/>
    <w:rsid w:val="001F56D2"/>
    <w:rsid w:val="00211637"/>
    <w:rsid w:val="00213C9C"/>
    <w:rsid w:val="00216E40"/>
    <w:rsid w:val="002179D0"/>
    <w:rsid w:val="00224F7D"/>
    <w:rsid w:val="00227660"/>
    <w:rsid w:val="00236B25"/>
    <w:rsid w:val="0025410E"/>
    <w:rsid w:val="002552E0"/>
    <w:rsid w:val="00261AC8"/>
    <w:rsid w:val="00264BCA"/>
    <w:rsid w:val="00270C87"/>
    <w:rsid w:val="002912BA"/>
    <w:rsid w:val="002A196C"/>
    <w:rsid w:val="002A624C"/>
    <w:rsid w:val="002A67F5"/>
    <w:rsid w:val="002B2344"/>
    <w:rsid w:val="002C4B6D"/>
    <w:rsid w:val="002D4A27"/>
    <w:rsid w:val="002D6F86"/>
    <w:rsid w:val="002E19D1"/>
    <w:rsid w:val="002F4348"/>
    <w:rsid w:val="0031342F"/>
    <w:rsid w:val="00320954"/>
    <w:rsid w:val="0033257C"/>
    <w:rsid w:val="00335F2F"/>
    <w:rsid w:val="003378DB"/>
    <w:rsid w:val="00342DD4"/>
    <w:rsid w:val="003542F0"/>
    <w:rsid w:val="00356C14"/>
    <w:rsid w:val="0035767E"/>
    <w:rsid w:val="00367DA1"/>
    <w:rsid w:val="00373F9F"/>
    <w:rsid w:val="0037491F"/>
    <w:rsid w:val="00375B0E"/>
    <w:rsid w:val="00377BE0"/>
    <w:rsid w:val="003A4F22"/>
    <w:rsid w:val="003A58E6"/>
    <w:rsid w:val="003A63F5"/>
    <w:rsid w:val="003F77B7"/>
    <w:rsid w:val="00407316"/>
    <w:rsid w:val="00417626"/>
    <w:rsid w:val="00421E56"/>
    <w:rsid w:val="00424748"/>
    <w:rsid w:val="00430275"/>
    <w:rsid w:val="0043569C"/>
    <w:rsid w:val="004379FD"/>
    <w:rsid w:val="004438D3"/>
    <w:rsid w:val="004440EB"/>
    <w:rsid w:val="00454703"/>
    <w:rsid w:val="004668CC"/>
    <w:rsid w:val="00470A9C"/>
    <w:rsid w:val="00472CE9"/>
    <w:rsid w:val="00480C82"/>
    <w:rsid w:val="00482687"/>
    <w:rsid w:val="00494D1E"/>
    <w:rsid w:val="004A06C8"/>
    <w:rsid w:val="004A30CD"/>
    <w:rsid w:val="004B31B4"/>
    <w:rsid w:val="004B3AD3"/>
    <w:rsid w:val="004D3507"/>
    <w:rsid w:val="004D6E46"/>
    <w:rsid w:val="004F3FAE"/>
    <w:rsid w:val="004F5357"/>
    <w:rsid w:val="00500028"/>
    <w:rsid w:val="00504849"/>
    <w:rsid w:val="00515BE6"/>
    <w:rsid w:val="00524A08"/>
    <w:rsid w:val="00534607"/>
    <w:rsid w:val="005359D9"/>
    <w:rsid w:val="00543D45"/>
    <w:rsid w:val="00547D4A"/>
    <w:rsid w:val="00552896"/>
    <w:rsid w:val="00560B88"/>
    <w:rsid w:val="00562D9D"/>
    <w:rsid w:val="005729F8"/>
    <w:rsid w:val="005812E3"/>
    <w:rsid w:val="005824F4"/>
    <w:rsid w:val="00591FD9"/>
    <w:rsid w:val="00593307"/>
    <w:rsid w:val="0059666C"/>
    <w:rsid w:val="005A7D46"/>
    <w:rsid w:val="005B6193"/>
    <w:rsid w:val="005C2226"/>
    <w:rsid w:val="005D7626"/>
    <w:rsid w:val="005E310F"/>
    <w:rsid w:val="00612B59"/>
    <w:rsid w:val="00620174"/>
    <w:rsid w:val="00622AC3"/>
    <w:rsid w:val="00626D01"/>
    <w:rsid w:val="00633042"/>
    <w:rsid w:val="00636BAD"/>
    <w:rsid w:val="0063790A"/>
    <w:rsid w:val="006409E2"/>
    <w:rsid w:val="00645B9C"/>
    <w:rsid w:val="00657C9F"/>
    <w:rsid w:val="00664CF7"/>
    <w:rsid w:val="00667797"/>
    <w:rsid w:val="00673459"/>
    <w:rsid w:val="00681681"/>
    <w:rsid w:val="00697B67"/>
    <w:rsid w:val="006A455E"/>
    <w:rsid w:val="006B045E"/>
    <w:rsid w:val="006C287F"/>
    <w:rsid w:val="006C2A0A"/>
    <w:rsid w:val="006D1394"/>
    <w:rsid w:val="006E2632"/>
    <w:rsid w:val="006F4844"/>
    <w:rsid w:val="00701572"/>
    <w:rsid w:val="0070158F"/>
    <w:rsid w:val="007100A6"/>
    <w:rsid w:val="00716127"/>
    <w:rsid w:val="00724CA5"/>
    <w:rsid w:val="007276F2"/>
    <w:rsid w:val="00735387"/>
    <w:rsid w:val="00735E9A"/>
    <w:rsid w:val="00742DCB"/>
    <w:rsid w:val="00745763"/>
    <w:rsid w:val="0075068C"/>
    <w:rsid w:val="00753DE6"/>
    <w:rsid w:val="007568B4"/>
    <w:rsid w:val="00763B79"/>
    <w:rsid w:val="00766047"/>
    <w:rsid w:val="00767B2B"/>
    <w:rsid w:val="00773FFD"/>
    <w:rsid w:val="007811F9"/>
    <w:rsid w:val="0079348B"/>
    <w:rsid w:val="007A304B"/>
    <w:rsid w:val="007A755B"/>
    <w:rsid w:val="007B34F4"/>
    <w:rsid w:val="007C0503"/>
    <w:rsid w:val="007C0B14"/>
    <w:rsid w:val="007C5483"/>
    <w:rsid w:val="007F45A6"/>
    <w:rsid w:val="00800A18"/>
    <w:rsid w:val="008069EB"/>
    <w:rsid w:val="008139B2"/>
    <w:rsid w:val="00825B58"/>
    <w:rsid w:val="0082612C"/>
    <w:rsid w:val="008333FA"/>
    <w:rsid w:val="00841C26"/>
    <w:rsid w:val="008479CB"/>
    <w:rsid w:val="00847C31"/>
    <w:rsid w:val="008505F8"/>
    <w:rsid w:val="0085476C"/>
    <w:rsid w:val="00870C37"/>
    <w:rsid w:val="00883797"/>
    <w:rsid w:val="00885EB9"/>
    <w:rsid w:val="008944CA"/>
    <w:rsid w:val="008B2978"/>
    <w:rsid w:val="008B5719"/>
    <w:rsid w:val="008C580B"/>
    <w:rsid w:val="008C7635"/>
    <w:rsid w:val="008E1593"/>
    <w:rsid w:val="008E6C44"/>
    <w:rsid w:val="008E7389"/>
    <w:rsid w:val="0091493D"/>
    <w:rsid w:val="00920AD3"/>
    <w:rsid w:val="00921D29"/>
    <w:rsid w:val="00932DCC"/>
    <w:rsid w:val="00936ED2"/>
    <w:rsid w:val="0094213B"/>
    <w:rsid w:val="009444B9"/>
    <w:rsid w:val="00950A77"/>
    <w:rsid w:val="00957232"/>
    <w:rsid w:val="009A2722"/>
    <w:rsid w:val="009B30E8"/>
    <w:rsid w:val="009B731A"/>
    <w:rsid w:val="009C0CA6"/>
    <w:rsid w:val="009C3AF1"/>
    <w:rsid w:val="009D0C53"/>
    <w:rsid w:val="009D6C72"/>
    <w:rsid w:val="009F2954"/>
    <w:rsid w:val="009F3435"/>
    <w:rsid w:val="009F5C4A"/>
    <w:rsid w:val="009F68FA"/>
    <w:rsid w:val="00A00F56"/>
    <w:rsid w:val="00A02EE9"/>
    <w:rsid w:val="00A109C2"/>
    <w:rsid w:val="00A16B52"/>
    <w:rsid w:val="00A34121"/>
    <w:rsid w:val="00A426C4"/>
    <w:rsid w:val="00A4597C"/>
    <w:rsid w:val="00A571B2"/>
    <w:rsid w:val="00A61F12"/>
    <w:rsid w:val="00A6221F"/>
    <w:rsid w:val="00A71DDB"/>
    <w:rsid w:val="00A74CE5"/>
    <w:rsid w:val="00A75872"/>
    <w:rsid w:val="00A959F0"/>
    <w:rsid w:val="00A95B37"/>
    <w:rsid w:val="00AA6BD5"/>
    <w:rsid w:val="00AB25CE"/>
    <w:rsid w:val="00AB4E86"/>
    <w:rsid w:val="00AC03DC"/>
    <w:rsid w:val="00AD2724"/>
    <w:rsid w:val="00AD7DA9"/>
    <w:rsid w:val="00AE3973"/>
    <w:rsid w:val="00AE6FBD"/>
    <w:rsid w:val="00AF21ED"/>
    <w:rsid w:val="00B10282"/>
    <w:rsid w:val="00B32CC8"/>
    <w:rsid w:val="00B44429"/>
    <w:rsid w:val="00B5450C"/>
    <w:rsid w:val="00B64501"/>
    <w:rsid w:val="00B74583"/>
    <w:rsid w:val="00B7653B"/>
    <w:rsid w:val="00B83424"/>
    <w:rsid w:val="00B9280F"/>
    <w:rsid w:val="00BC377D"/>
    <w:rsid w:val="00BF08A9"/>
    <w:rsid w:val="00BF0F52"/>
    <w:rsid w:val="00BF357C"/>
    <w:rsid w:val="00C0616D"/>
    <w:rsid w:val="00C07EE2"/>
    <w:rsid w:val="00C16041"/>
    <w:rsid w:val="00C23BF7"/>
    <w:rsid w:val="00C425E7"/>
    <w:rsid w:val="00C64165"/>
    <w:rsid w:val="00C66D57"/>
    <w:rsid w:val="00C72BA1"/>
    <w:rsid w:val="00C7696D"/>
    <w:rsid w:val="00CA1B84"/>
    <w:rsid w:val="00CA55BA"/>
    <w:rsid w:val="00CA6479"/>
    <w:rsid w:val="00CA77B3"/>
    <w:rsid w:val="00CB1E31"/>
    <w:rsid w:val="00CB4A0D"/>
    <w:rsid w:val="00CB6397"/>
    <w:rsid w:val="00CD2964"/>
    <w:rsid w:val="00CD4875"/>
    <w:rsid w:val="00CD5F67"/>
    <w:rsid w:val="00CE7E48"/>
    <w:rsid w:val="00CF0511"/>
    <w:rsid w:val="00CF057C"/>
    <w:rsid w:val="00D014B2"/>
    <w:rsid w:val="00D113D0"/>
    <w:rsid w:val="00D22DBB"/>
    <w:rsid w:val="00D32269"/>
    <w:rsid w:val="00D35335"/>
    <w:rsid w:val="00D41989"/>
    <w:rsid w:val="00D612AB"/>
    <w:rsid w:val="00D64225"/>
    <w:rsid w:val="00D73F35"/>
    <w:rsid w:val="00D75F02"/>
    <w:rsid w:val="00D83935"/>
    <w:rsid w:val="00DA3D56"/>
    <w:rsid w:val="00DB34B7"/>
    <w:rsid w:val="00DC35D8"/>
    <w:rsid w:val="00DC79EC"/>
    <w:rsid w:val="00DD316A"/>
    <w:rsid w:val="00DD3913"/>
    <w:rsid w:val="00DE0C08"/>
    <w:rsid w:val="00E05058"/>
    <w:rsid w:val="00E11280"/>
    <w:rsid w:val="00E31265"/>
    <w:rsid w:val="00E343E6"/>
    <w:rsid w:val="00E3723D"/>
    <w:rsid w:val="00E37E24"/>
    <w:rsid w:val="00E47521"/>
    <w:rsid w:val="00E57950"/>
    <w:rsid w:val="00E65003"/>
    <w:rsid w:val="00E84B49"/>
    <w:rsid w:val="00EA1DEF"/>
    <w:rsid w:val="00EA692E"/>
    <w:rsid w:val="00EC290C"/>
    <w:rsid w:val="00ED53A9"/>
    <w:rsid w:val="00ED5B6E"/>
    <w:rsid w:val="00ED79BC"/>
    <w:rsid w:val="00EF29D9"/>
    <w:rsid w:val="00F12C1E"/>
    <w:rsid w:val="00F16CCB"/>
    <w:rsid w:val="00F17090"/>
    <w:rsid w:val="00F50BDD"/>
    <w:rsid w:val="00F53D37"/>
    <w:rsid w:val="00F56739"/>
    <w:rsid w:val="00F640D0"/>
    <w:rsid w:val="00F71E59"/>
    <w:rsid w:val="00F848C5"/>
    <w:rsid w:val="00F9041C"/>
    <w:rsid w:val="00F90A96"/>
    <w:rsid w:val="00FA1B4E"/>
    <w:rsid w:val="00FB50C7"/>
    <w:rsid w:val="00FB53F1"/>
    <w:rsid w:val="00FB6B45"/>
    <w:rsid w:val="00FC1DD5"/>
    <w:rsid w:val="00FD673A"/>
    <w:rsid w:val="00FD6A36"/>
    <w:rsid w:val="00FE5EEB"/>
    <w:rsid w:val="00FF5F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879A82"/>
  <w15:docId w15:val="{8869D6A1-5FA7-4104-A9D7-7A71387398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4844"/>
  </w:style>
  <w:style w:type="paragraph" w:styleId="Heading1">
    <w:name w:val="heading 1"/>
    <w:basedOn w:val="Normal"/>
    <w:next w:val="Normal"/>
    <w:link w:val="Heading1Char"/>
    <w:uiPriority w:val="9"/>
    <w:qFormat/>
    <w:rsid w:val="00FD673A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48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A55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55B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E310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310F"/>
  </w:style>
  <w:style w:type="paragraph" w:styleId="Footer">
    <w:name w:val="footer"/>
    <w:basedOn w:val="Normal"/>
    <w:link w:val="FooterChar"/>
    <w:unhideWhenUsed/>
    <w:rsid w:val="005E310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310F"/>
  </w:style>
  <w:style w:type="character" w:customStyle="1" w:styleId="Heading1Char">
    <w:name w:val="Heading 1 Char"/>
    <w:basedOn w:val="DefaultParagraphFont"/>
    <w:link w:val="Heading1"/>
    <w:uiPriority w:val="9"/>
    <w:rsid w:val="00FD673A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en-US"/>
    </w:rPr>
  </w:style>
  <w:style w:type="paragraph" w:styleId="NoSpacing">
    <w:name w:val="No Spacing"/>
    <w:uiPriority w:val="1"/>
    <w:qFormat/>
    <w:rsid w:val="00261AC8"/>
    <w:pPr>
      <w:spacing w:after="0" w:line="240" w:lineRule="auto"/>
    </w:pPr>
  </w:style>
  <w:style w:type="table" w:styleId="TableGrid">
    <w:name w:val="Table Grid"/>
    <w:basedOn w:val="TableNormal"/>
    <w:uiPriority w:val="39"/>
    <w:rsid w:val="00ED79BC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emf"/><Relationship Id="rId35" Type="http://schemas.openxmlformats.org/officeDocument/2006/relationships/header" Target="header3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2</Pages>
  <Words>182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rinu Suripeddi</cp:lastModifiedBy>
  <cp:revision>78</cp:revision>
  <cp:lastPrinted>2018-02-13T04:09:00Z</cp:lastPrinted>
  <dcterms:created xsi:type="dcterms:W3CDTF">2020-12-23T06:42:00Z</dcterms:created>
  <dcterms:modified xsi:type="dcterms:W3CDTF">2021-05-09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